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E3F21E" w14:textId="77777777" w:rsidR="00494852" w:rsidRPr="00A56954" w:rsidRDefault="00494852" w:rsidP="00494852">
      <w:pPr>
        <w:tabs>
          <w:tab w:val="left" w:pos="3015"/>
        </w:tabs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>Выполните расчет простой электрической цепи постоянного тока методом эквивалентных преобразований.</w:t>
      </w:r>
    </w:p>
    <w:p w14:paraId="75CC44E8" w14:textId="39F03EEA" w:rsidR="00494852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Дано: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1</w:t>
      </w:r>
      <w:r w:rsidRPr="00A56954">
        <w:rPr>
          <w:rFonts w:ascii="Times New Roman" w:hAnsi="Times New Roman"/>
          <w:sz w:val="24"/>
          <w:szCs w:val="24"/>
        </w:rPr>
        <w:t xml:space="preserve">=2 Ом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2</w:t>
      </w:r>
      <w:r w:rsidRPr="00A56954">
        <w:rPr>
          <w:rFonts w:ascii="Times New Roman" w:hAnsi="Times New Roman"/>
          <w:sz w:val="24"/>
          <w:szCs w:val="24"/>
        </w:rPr>
        <w:t xml:space="preserve">=8 Ом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</w:t>
      </w:r>
      <w:r w:rsidRPr="00A56954">
        <w:rPr>
          <w:rFonts w:ascii="Times New Roman" w:hAnsi="Times New Roman"/>
          <w:sz w:val="24"/>
          <w:szCs w:val="24"/>
        </w:rPr>
        <w:t>=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4</w:t>
      </w:r>
      <w:r w:rsidRPr="00A56954">
        <w:rPr>
          <w:rFonts w:ascii="Times New Roman" w:hAnsi="Times New Roman"/>
          <w:sz w:val="24"/>
          <w:szCs w:val="24"/>
        </w:rPr>
        <w:t>=</w:t>
      </w:r>
      <w:proofErr w:type="gramStart"/>
      <w:r w:rsidRPr="00A56954">
        <w:rPr>
          <w:rFonts w:ascii="Times New Roman" w:hAnsi="Times New Roman"/>
          <w:sz w:val="24"/>
          <w:szCs w:val="24"/>
        </w:rPr>
        <w:t xml:space="preserve">10, 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proofErr w:type="gramEnd"/>
      <w:r w:rsidRPr="00A56954">
        <w:rPr>
          <w:rFonts w:ascii="Times New Roman" w:hAnsi="Times New Roman"/>
          <w:sz w:val="24"/>
          <w:szCs w:val="24"/>
          <w:vertAlign w:val="subscript"/>
        </w:rPr>
        <w:t>5</w:t>
      </w:r>
      <w:r w:rsidRPr="00A56954">
        <w:rPr>
          <w:rFonts w:ascii="Times New Roman" w:hAnsi="Times New Roman"/>
          <w:sz w:val="24"/>
          <w:szCs w:val="24"/>
        </w:rPr>
        <w:t>=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6</w:t>
      </w:r>
      <w:r w:rsidRPr="00A56954">
        <w:rPr>
          <w:rFonts w:ascii="Times New Roman" w:hAnsi="Times New Roman"/>
          <w:sz w:val="24"/>
          <w:szCs w:val="24"/>
        </w:rPr>
        <w:t>=6.</w:t>
      </w:r>
    </w:p>
    <w:p w14:paraId="50AA5B44" w14:textId="6EEE22E7" w:rsidR="0089514A" w:rsidRPr="0089514A" w:rsidRDefault="0089514A" w:rsidP="00494852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U</w:t>
      </w:r>
      <w:r w:rsidRPr="0089514A">
        <w:rPr>
          <w:rFonts w:ascii="Times New Roman" w:hAnsi="Times New Roman"/>
          <w:sz w:val="24"/>
          <w:szCs w:val="24"/>
        </w:rPr>
        <w:t>=100</w:t>
      </w:r>
      <w:r>
        <w:rPr>
          <w:rFonts w:ascii="Times New Roman" w:hAnsi="Times New Roman"/>
          <w:sz w:val="24"/>
          <w:szCs w:val="24"/>
        </w:rPr>
        <w:t>В</w:t>
      </w:r>
    </w:p>
    <w:p w14:paraId="387C7A95" w14:textId="4FE5F0D2" w:rsidR="00494852" w:rsidRPr="0089514A" w:rsidRDefault="00494852" w:rsidP="00494852">
      <w:pPr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A56954"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D8DD81D" wp14:editId="65A8826F">
                <wp:simplePos x="0" y="0"/>
                <wp:positionH relativeFrom="column">
                  <wp:posOffset>1669415</wp:posOffset>
                </wp:positionH>
                <wp:positionV relativeFrom="paragraph">
                  <wp:posOffset>215265</wp:posOffset>
                </wp:positionV>
                <wp:extent cx="2494280" cy="2254885"/>
                <wp:effectExtent l="0" t="0" r="1270" b="12065"/>
                <wp:wrapNone/>
                <wp:docPr id="551" name="Group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4280" cy="2254885"/>
                          <a:chOff x="1693" y="535"/>
                          <a:chExt cx="3928" cy="3551"/>
                        </a:xfrm>
                      </wpg:grpSpPr>
                      <wps:wsp>
                        <wps:cNvPr id="552" name="AutoShape 260"/>
                        <wps:cNvCnPr>
                          <a:cxnSpLocks noChangeShapeType="1"/>
                        </wps:cNvCnPr>
                        <wps:spPr bwMode="auto">
                          <a:xfrm>
                            <a:off x="5007" y="3109"/>
                            <a:ext cx="0" cy="1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53" name="Group 262"/>
                        <wpg:cNvGrpSpPr>
                          <a:grpSpLocks/>
                        </wpg:cNvGrpSpPr>
                        <wpg:grpSpPr bwMode="auto">
                          <a:xfrm>
                            <a:off x="1693" y="535"/>
                            <a:ext cx="3928" cy="3551"/>
                            <a:chOff x="1693" y="535"/>
                            <a:chExt cx="3928" cy="3551"/>
                          </a:xfrm>
                        </wpg:grpSpPr>
                        <wps:wsp>
                          <wps:cNvPr id="554" name="AutoShape 2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14" y="999"/>
                              <a:ext cx="34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AutoShape 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08" y="1627"/>
                              <a:ext cx="0" cy="9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AutoShape 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14" y="3363"/>
                              <a:ext cx="1" cy="72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57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1693" y="535"/>
                              <a:ext cx="3928" cy="3551"/>
                              <a:chOff x="1693" y="535"/>
                              <a:chExt cx="3928" cy="3551"/>
                            </a:xfrm>
                          </wpg:grpSpPr>
                          <wps:wsp>
                            <wps:cNvPr id="558" name="Rectangle 2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62" y="887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9" name="AutoShape 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9" y="999"/>
                                <a:ext cx="77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" name="AutoShape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07" y="999"/>
                                <a:ext cx="1" cy="6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" name="Text Box 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52" y="1066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565994B" w14:textId="77777777" w:rsidR="00494852" w:rsidRDefault="00494852" w:rsidP="0049485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2" name="Text Box 2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5" y="2180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ED4788E" w14:textId="77777777" w:rsidR="00494852" w:rsidRDefault="00494852" w:rsidP="0049485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3" name="Text Box 2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62" y="535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A1FBF0" w14:textId="77777777" w:rsidR="00494852" w:rsidRDefault="00494852" w:rsidP="00494852"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4" name="Text Box 2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62" y="1941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10556C" w14:textId="77777777" w:rsidR="00494852" w:rsidRDefault="00494852" w:rsidP="00494852"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5" name="Text Box 2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07" y="2233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B40186" w14:textId="77777777" w:rsidR="00494852" w:rsidRDefault="00494852" w:rsidP="00494852"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6" name="AutoShape 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93" y="4086"/>
                                <a:ext cx="162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Rectangle 2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4716" y="2712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8" name="AutoShape 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93" y="1627"/>
                                <a:ext cx="1969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" name="Rectangle 2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62" y="1530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0" name="Rectangle 25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028" y="2304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1" name="AutoShape 25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14" y="999"/>
                                <a:ext cx="0" cy="11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2" name="AutoShape 2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9" y="1627"/>
                                <a:ext cx="77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3" name="AutoShape 2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14" y="2701"/>
                                <a:ext cx="0" cy="66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4" name="AutoShape 2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14" y="3224"/>
                                <a:ext cx="169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5" name="Rectangle 255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1999" y="1530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6" name="AutoShape 2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14" y="2542"/>
                                <a:ext cx="689" cy="6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7" name="Rectangle 257"/>
                            <wps:cNvSpPr>
                              <a:spLocks noChangeArrowheads="1"/>
                            </wps:cNvSpPr>
                            <wps:spPr bwMode="auto">
                              <a:xfrm rot="-2457908">
                                <a:off x="3936" y="2233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8" name="AutoShape 2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40" y="1627"/>
                                <a:ext cx="567" cy="5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9" name="Text Box 2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62" y="1163"/>
                                <a:ext cx="614" cy="4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5BBE520" w14:textId="77777777" w:rsidR="00494852" w:rsidRDefault="00494852" w:rsidP="0049485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8DD81D" id="Group 263" o:spid="_x0000_s1026" style="position:absolute;left:0;text-align:left;margin-left:131.45pt;margin-top:16.95pt;width:196.4pt;height:177.55pt;z-index:251659264" coordorigin="1693,535" coordsize="3928,3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0" o:spid="_x0000_s1027" type="#_x0000_t32" style="position:absolute;left:5007;top:3109;width:0;height:1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"/>
                <v:group id="Group 262" o:spid="_x0000_s1028" style="position:absolute;left:1693;top:535;width:3928;height:3551" coordorigin="1693,535" coordsize="3928,3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ocv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C75lwBOTyDQAA//8DAFBLAQItABQABgAIAAAAIQDb4fbL7gAAAIUBAAATAAAAAAAAAAAA&#10;AAAAAAAAAABbQ29udGVudF9UeXBlc10ueG1sUEsBAi0AFAAGAAgAAAAhAFr0LFu/AAAAFQEAAAsA&#10;AAAAAAAAAAAAAAAAHwEAAF9yZWxzLy5yZWxzUEsBAi0AFAAGAAgAAAAhALMqhy/EAAAA3AAAAA8A&#10;AAAAAAAAAAAAAAAABwIAAGRycy9kb3ducmV2LnhtbFBLBQYAAAAAAwADALcAAAD4AgAAAAA=&#10;">
                  <v:shape id="AutoShape 234" o:spid="_x0000_s1029" type="#_x0000_t32" style="position:absolute;left:3314;top:999;width:34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"/>
                  <v:shape id="AutoShape 235" o:spid="_x0000_s1030" type="#_x0000_t32" style="position:absolute;left:5008;top:1627;width:0;height:9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"/>
                  <v:shape id="AutoShape 236" o:spid="_x0000_s1031" type="#_x0000_t32" style="position:absolute;left:3314;top:3363;width:1;height:7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"/>
                  <v:group id="Group 261" o:spid="_x0000_s1032" style="position:absolute;left:1693;top:535;width:3928;height:3551" coordorigin="1693,535" coordsize="3928,3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">
                    <v:rect id="Rectangle 238" o:spid="_x0000_s1033" style="position:absolute;left:3662;top:887;width:56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"/>
                    <v:shape id="AutoShape 239" o:spid="_x0000_s1034" type="#_x0000_t32" style="position:absolute;left:4229;top:999;width: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"/>
                    <v:shape id="AutoShape 240" o:spid="_x0000_s1035" type="#_x0000_t32" style="position:absolute;left:5007;top:999;width:1;height:6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41" o:spid="_x0000_s1036" type="#_x0000_t202" style="position:absolute;left:1952;top:1066;width:61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PPC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3Q2gt8z8QjI9Q8AAAD//wMAUEsBAi0AFAAGAAgAAAAhANvh9svuAAAAhQEAABMAAAAAAAAAAAAA&#10;AAAAAAAAAFtDb250ZW50X1R5cGVzXS54bWxQSwECLQAUAAYACAAAACEAWvQsW78AAAAVAQAACwAA&#10;AAAAAAAAAAAAAAAfAQAAX3JlbHMvLnJlbHNQSwECLQAUAAYACAAAACEARUzzwsMAAADcAAAADwAA&#10;AAAAAAAAAAAAAAAHAgAAZHJzL2Rvd25yZXYueG1sUEsFBgAAAAADAAMAtwAAAPcCAAAAAA==&#10;" filled="f" stroked="f">
                      <v:textbox>
                        <w:txbxContent>
                          <w:p w14:paraId="6565994B" w14:textId="77777777" w:rsidR="00494852" w:rsidRDefault="00494852" w:rsidP="0049485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42" o:spid="_x0000_s1037" type="#_x0000_t202" style="position:absolute;left:2735;top:2180;width:61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m21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JF3A7Uw8AnL9BwAA//8DAFBLAQItABQABgAIAAAAIQDb4fbL7gAAAIUBAAATAAAAAAAAAAAA&#10;AAAAAAAAAABbQ29udGVudF9UeXBlc10ueG1sUEsBAi0AFAAGAAgAAAAhAFr0LFu/AAAAFQEAAAsA&#10;AAAAAAAAAAAAAAAAHwEAAF9yZWxzLy5yZWxzUEsBAi0AFAAGAAgAAAAhALWebbXEAAAA3AAAAA8A&#10;AAAAAAAAAAAAAAAABwIAAGRycy9kb3ducmV2LnhtbFBLBQYAAAAAAwADALcAAAD4AgAAAAA=&#10;" filled="f" stroked="f">
                      <v:textbox>
                        <w:txbxContent>
                          <w:p w14:paraId="4ED4788E" w14:textId="77777777" w:rsidR="00494852" w:rsidRDefault="00494852" w:rsidP="0049485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43" o:spid="_x0000_s1038" type="#_x0000_t202" style="position:absolute;left:3662;top:535;width:61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sgu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YvkMf2fiEZDZDQAA//8DAFBLAQItABQABgAIAAAAIQDb4fbL7gAAAIUBAAATAAAAAAAAAAAA&#10;AAAAAAAAAABbQ29udGVudF9UeXBlc10ueG1sUEsBAi0AFAAGAAgAAAAhAFr0LFu/AAAAFQEAAAsA&#10;AAAAAAAAAAAAAAAAHwEAAF9yZWxzLy5yZWxzUEsBAi0AFAAGAAgAAAAhANrSyC7EAAAA3AAAAA8A&#10;AAAAAAAAAAAAAAAABwIAAGRycy9kb3ducmV2LnhtbFBLBQYAAAAAAwADALcAAAD4AgAAAAA=&#10;" filled="f" stroked="f">
                      <v:textbox>
                        <w:txbxContent>
                          <w:p w14:paraId="53A1FBF0" w14:textId="77777777" w:rsidR="00494852" w:rsidRDefault="00494852" w:rsidP="00494852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244" o:spid="_x0000_s1039" type="#_x0000_t202" style="position:absolute;left:3662;top:1941;width:61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1Ba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IzGQ3idiUdALp4AAAD//wMAUEsBAi0AFAAGAAgAAAAhANvh9svuAAAAhQEAABMAAAAAAAAAAAAA&#10;AAAAAAAAAFtDb250ZW50X1R5cGVzXS54bWxQSwECLQAUAAYACAAAACEAWvQsW78AAAAVAQAACwAA&#10;AAAAAAAAAAAAAAAfAQAAX3JlbHMvLnJlbHNQSwECLQAUAAYACAAAACEAVTtQWsMAAADcAAAADwAA&#10;AAAAAAAAAAAAAAAHAgAAZHJzL2Rvd25yZXYueG1sUEsFBgAAAAADAAMAtwAAAPcCAAAAAA==&#10;" filled="f" stroked="f">
                      <v:textbox>
                        <w:txbxContent>
                          <w:p w14:paraId="4110556C" w14:textId="77777777" w:rsidR="00494852" w:rsidRDefault="00494852" w:rsidP="00494852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245" o:spid="_x0000_s1040" type="#_x0000_t202" style="position:absolute;left:5007;top:2233;width:61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/XB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6SyF65l4BGR+AQAA//8DAFBLAQItABQABgAIAAAAIQDb4fbL7gAAAIUBAAATAAAAAAAAAAAA&#10;AAAAAAAAAABbQ29udGVudF9UeXBlc10ueG1sUEsBAi0AFAAGAAgAAAAhAFr0LFu/AAAAFQEAAAsA&#10;AAAAAAAAAAAAAAAAHwEAAF9yZWxzLy5yZWxzUEsBAi0AFAAGAAgAAAAhADp39cHEAAAA3AAAAA8A&#10;AAAAAAAAAAAAAAAABwIAAGRycy9kb3ducmV2LnhtbFBLBQYAAAAAAwADALcAAAD4AgAAAAA=&#10;" filled="f" stroked="f">
                      <v:textbox>
                        <w:txbxContent>
                          <w:p w14:paraId="51B40186" w14:textId="77777777" w:rsidR="00494852" w:rsidRDefault="00494852" w:rsidP="00494852"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AutoShape 246" o:spid="_x0000_s1041" type="#_x0000_t32" style="position:absolute;left:1693;top:4086;width:1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"/>
                    <v:rect id="Rectangle 247" o:spid="_x0000_s1042" style="position:absolute;left:4716;top:2712;width:567;height:22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"/>
                    <v:shape id="AutoShape 248" o:spid="_x0000_s1043" type="#_x0000_t32" style="position:absolute;left:1693;top:1627;width:1969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"/>
                    <v:rect id="Rectangle 249" o:spid="_x0000_s1044" style="position:absolute;left:3662;top:1530;width:56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"/>
                    <v:rect id="Rectangle 250" o:spid="_x0000_s1045" style="position:absolute;left:3028;top:2304;width:567;height:22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"/>
                    <v:shape id="AutoShape 251" o:spid="_x0000_s1046" type="#_x0000_t32" style="position:absolute;left:3314;top:999;width:0;height:11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"/>
                    <v:shape id="AutoShape 252" o:spid="_x0000_s1047" type="#_x0000_t32" style="position:absolute;left:4229;top:1627;width:7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"/>
                    <v:shape id="AutoShape 253" o:spid="_x0000_s1048" type="#_x0000_t32" style="position:absolute;left:3314;top:2701;width:0;height:6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"/>
                    <v:shape id="AutoShape 254" o:spid="_x0000_s1049" type="#_x0000_t32" style="position:absolute;left:3314;top:3224;width:16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"/>
                    <v:rect id="Rectangle 255" o:spid="_x0000_s1050" style="position:absolute;left:1999;top:1530;width:567;height:227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"/>
                    <v:shape id="AutoShape 256" o:spid="_x0000_s1051" type="#_x0000_t32" style="position:absolute;left:3314;top:2542;width:689;height:6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"/>
                    <v:rect id="Rectangle 257" o:spid="_x0000_s1052" style="position:absolute;left:3936;top:2233;width:567;height:227;rotation:-268469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"/>
                    <v:shape id="AutoShape 258" o:spid="_x0000_s1053" type="#_x0000_t32" style="position:absolute;left:4440;top:1627;width:567;height:5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"/>
                    <v:shape id="Text Box 259" o:spid="_x0000_s1054" type="#_x0000_t202" style="position:absolute;left:3662;top:1163;width:61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" filled="f" stroked="f">
                      <v:textbox>
                        <w:txbxContent>
                          <w:p w14:paraId="25BBE520" w14:textId="77777777" w:rsidR="00494852" w:rsidRDefault="00494852" w:rsidP="0049485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A56954">
        <w:rPr>
          <w:rFonts w:ascii="Times New Roman" w:hAnsi="Times New Roman"/>
          <w:sz w:val="24"/>
          <w:szCs w:val="24"/>
        </w:rPr>
        <w:t xml:space="preserve">Найти: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ЭКВ</w:t>
      </w:r>
      <w:proofErr w:type="gramStart"/>
      <w:r w:rsidRPr="00A56954">
        <w:rPr>
          <w:rFonts w:ascii="Times New Roman" w:hAnsi="Times New Roman"/>
          <w:sz w:val="24"/>
          <w:szCs w:val="24"/>
        </w:rPr>
        <w:t>-?</w:t>
      </w:r>
      <w:r w:rsidR="0089514A">
        <w:rPr>
          <w:rFonts w:ascii="Times New Roman" w:hAnsi="Times New Roman"/>
          <w:sz w:val="24"/>
          <w:szCs w:val="24"/>
        </w:rPr>
        <w:t>,</w:t>
      </w:r>
      <w:proofErr w:type="gramEnd"/>
      <w:r w:rsidR="0089514A">
        <w:rPr>
          <w:rFonts w:ascii="Times New Roman" w:hAnsi="Times New Roman"/>
          <w:sz w:val="24"/>
          <w:szCs w:val="24"/>
        </w:rPr>
        <w:t xml:space="preserve"> </w:t>
      </w:r>
      <w:r w:rsidR="0089514A">
        <w:rPr>
          <w:rFonts w:ascii="Times New Roman" w:hAnsi="Times New Roman"/>
          <w:sz w:val="24"/>
          <w:szCs w:val="24"/>
          <w:lang w:val="en-US"/>
        </w:rPr>
        <w:t>I-</w:t>
      </w:r>
      <w:r w:rsidR="0089514A" w:rsidRPr="00A56954">
        <w:rPr>
          <w:rFonts w:ascii="Times New Roman" w:hAnsi="Times New Roman"/>
          <w:sz w:val="24"/>
          <w:szCs w:val="24"/>
        </w:rPr>
        <w:t>?</w:t>
      </w:r>
    </w:p>
    <w:p w14:paraId="1A777B2D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14:paraId="74BD270A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14:paraId="178FA598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14:paraId="7CD06E8A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14:paraId="632D986B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14:paraId="673D3D7A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14:paraId="336C4DC8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</w:p>
    <w:p w14:paraId="5CF0D10A" w14:textId="77777777" w:rsidR="00494852" w:rsidRPr="00A56954" w:rsidRDefault="00494852" w:rsidP="00494852">
      <w:pPr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>Решение:</w:t>
      </w:r>
    </w:p>
    <w:p w14:paraId="1D904F3E" w14:textId="77777777"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4</w:t>
      </w:r>
      <w:r w:rsidRPr="00A56954">
        <w:rPr>
          <w:rFonts w:ascii="Times New Roman" w:hAnsi="Times New Roman"/>
          <w:sz w:val="24"/>
          <w:szCs w:val="24"/>
        </w:rPr>
        <w:t xml:space="preserve"> соединены параллельно. Эквивалентное сопротивление определяется по формуле </w:t>
      </w:r>
    </w:p>
    <w:p w14:paraId="443CB27F" w14:textId="77777777"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30"/>
          <w:sz w:val="24"/>
          <w:szCs w:val="24"/>
          <w:lang w:val="en-US"/>
        </w:rPr>
        <w:object w:dxaOrig="2980" w:dyaOrig="680" w14:anchorId="0CA0DB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pt;height:34.2pt" o:ole="">
            <v:imagedata r:id="rId4" o:title=""/>
          </v:shape>
          <o:OLEObject Type="Embed" ProgID="Equation.DSMT4" ShapeID="_x0000_i1025" DrawAspect="Content" ObjectID="_1685874954" r:id="rId5"/>
        </w:object>
      </w:r>
    </w:p>
    <w:p w14:paraId="67989C15" w14:textId="77777777"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5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6</w:t>
      </w:r>
      <w:r w:rsidRPr="00A56954">
        <w:rPr>
          <w:rFonts w:ascii="Times New Roman" w:hAnsi="Times New Roman"/>
          <w:sz w:val="24"/>
          <w:szCs w:val="24"/>
        </w:rPr>
        <w:t xml:space="preserve"> соединены параллельно. Эквивалентное сопротивление определяется по формуле</w:t>
      </w:r>
    </w:p>
    <w:p w14:paraId="64A8CBAF" w14:textId="77777777"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30"/>
          <w:sz w:val="24"/>
          <w:szCs w:val="24"/>
          <w:lang w:val="en-US"/>
        </w:rPr>
        <w:object w:dxaOrig="2780" w:dyaOrig="680" w14:anchorId="1210BA87">
          <v:shape id="_x0000_i1026" type="#_x0000_t75" style="width:139.8pt;height:34.2pt" o:ole="">
            <v:imagedata r:id="rId6" o:title=""/>
          </v:shape>
          <o:OLEObject Type="Embed" ProgID="Equation.DSMT4" ShapeID="_x0000_i1026" DrawAspect="Content" ObjectID="_1685874955" r:id="rId7"/>
        </w:object>
      </w:r>
    </w:p>
    <w:p w14:paraId="3A9AF4A8" w14:textId="77777777"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4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56</w:t>
      </w:r>
      <w:r w:rsidRPr="00A56954">
        <w:rPr>
          <w:rFonts w:ascii="Times New Roman" w:hAnsi="Times New Roman"/>
          <w:sz w:val="24"/>
          <w:szCs w:val="24"/>
        </w:rPr>
        <w:t xml:space="preserve"> соединены последовательно. Эквивалентное сопротивление определяется по формуле</w:t>
      </w:r>
    </w:p>
    <w:p w14:paraId="65A8A313" w14:textId="77777777"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14"/>
          <w:sz w:val="24"/>
          <w:szCs w:val="24"/>
          <w:lang w:val="en-US"/>
        </w:rPr>
        <w:object w:dxaOrig="3140" w:dyaOrig="380" w14:anchorId="26D09367">
          <v:shape id="_x0000_i1027" type="#_x0000_t75" style="width:157.2pt;height:19.2pt" o:ole="">
            <v:imagedata r:id="rId8" o:title=""/>
          </v:shape>
          <o:OLEObject Type="Embed" ProgID="Equation.DSMT4" ShapeID="_x0000_i1027" DrawAspect="Content" ObjectID="_1685874956" r:id="rId9"/>
        </w:object>
      </w:r>
    </w:p>
    <w:p w14:paraId="11850C23" w14:textId="77777777" w:rsidR="00494852" w:rsidRPr="00A56954" w:rsidRDefault="00494852" w:rsidP="00494852">
      <w:pPr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3,4,5,6</w:t>
      </w:r>
      <w:r w:rsidRPr="00A56954">
        <w:rPr>
          <w:rFonts w:ascii="Times New Roman" w:hAnsi="Times New Roman"/>
          <w:sz w:val="24"/>
          <w:szCs w:val="24"/>
        </w:rPr>
        <w:t xml:space="preserve">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  <w:vertAlign w:val="subscript"/>
        </w:rPr>
        <w:t>2</w:t>
      </w:r>
      <w:r w:rsidRPr="00A56954">
        <w:rPr>
          <w:rFonts w:ascii="Times New Roman" w:hAnsi="Times New Roman"/>
          <w:sz w:val="24"/>
          <w:szCs w:val="24"/>
        </w:rPr>
        <w:t xml:space="preserve"> соединены параллельно. Эквивалентное сопротивление определяется по формуле</w:t>
      </w:r>
    </w:p>
    <w:p w14:paraId="382F5456" w14:textId="77777777" w:rsidR="00494852" w:rsidRPr="00A56954" w:rsidRDefault="00494852" w:rsidP="00494852">
      <w:pPr>
        <w:jc w:val="center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position w:val="-32"/>
          <w:sz w:val="24"/>
          <w:szCs w:val="24"/>
          <w:lang w:val="en-US"/>
        </w:rPr>
        <w:object w:dxaOrig="3460" w:dyaOrig="720" w14:anchorId="2AB39F66">
          <v:shape id="_x0000_i1028" type="#_x0000_t75" style="width:173.4pt;height:36.6pt" o:ole="">
            <v:imagedata r:id="rId10" o:title=""/>
          </v:shape>
          <o:OLEObject Type="Embed" ProgID="Equation.DSMT4" ShapeID="_x0000_i1028" DrawAspect="Content" ObjectID="_1685874957" r:id="rId11"/>
        </w:object>
      </w:r>
    </w:p>
    <w:p w14:paraId="0AC334DF" w14:textId="77777777" w:rsidR="00494852" w:rsidRDefault="00494852" w:rsidP="00494852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56954">
        <w:rPr>
          <w:rFonts w:ascii="Times New Roman" w:hAnsi="Times New Roman"/>
          <w:sz w:val="24"/>
          <w:szCs w:val="24"/>
        </w:rPr>
        <w:t xml:space="preserve">Резисторы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</w:rPr>
        <w:t xml:space="preserve">1, </w:t>
      </w:r>
      <w:r w:rsidRPr="00A56954">
        <w:rPr>
          <w:rFonts w:ascii="Times New Roman" w:hAnsi="Times New Roman"/>
          <w:sz w:val="24"/>
          <w:szCs w:val="24"/>
          <w:lang w:val="en-US"/>
        </w:rPr>
        <w:t>R</w:t>
      </w:r>
      <w:r w:rsidRPr="00A56954">
        <w:rPr>
          <w:rFonts w:ascii="Times New Roman" w:hAnsi="Times New Roman"/>
          <w:sz w:val="24"/>
          <w:szCs w:val="24"/>
        </w:rPr>
        <w:t>2,3,4,5,6 соединены последовательно. Эквивалентное сопротивление всей цепи определяется по формуле</w:t>
      </w:r>
    </w:p>
    <w:p w14:paraId="4EFF1BCF" w14:textId="3B6440E2" w:rsidR="0089514A" w:rsidRDefault="00494852" w:rsidP="0089514A">
      <w:pPr>
        <w:jc w:val="center"/>
        <w:rPr>
          <w:lang w:val="en-US"/>
        </w:rPr>
      </w:pPr>
      <w:r w:rsidRPr="001D6E49">
        <w:rPr>
          <w:position w:val="-14"/>
          <w:lang w:val="en-US"/>
        </w:rPr>
        <w:object w:dxaOrig="3180" w:dyaOrig="380" w14:anchorId="47F6E2BF">
          <v:shape id="_x0000_i1029" type="#_x0000_t75" style="width:159pt;height:19.2pt" o:ole="">
            <v:imagedata r:id="rId12" o:title=""/>
          </v:shape>
          <o:OLEObject Type="Embed" ProgID="Equation.DSMT4" ShapeID="_x0000_i1029" DrawAspect="Content" ObjectID="_1685874958" r:id="rId13"/>
        </w:object>
      </w:r>
    </w:p>
    <w:p w14:paraId="1019E1EA" w14:textId="5E4F75D7" w:rsidR="0089514A" w:rsidRDefault="0089514A" w:rsidP="0089514A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бщий ток определяется по закону Ома.</w:t>
      </w:r>
    </w:p>
    <w:p w14:paraId="29688F93" w14:textId="319CC424" w:rsidR="0089514A" w:rsidRPr="0089514A" w:rsidRDefault="0089514A" w:rsidP="0089514A">
      <w:pPr>
        <w:rPr>
          <w:rFonts w:ascii="Times New Roman" w:hAnsi="Times New Roman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I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экв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1</m:t>
          </m:r>
          <m:r>
            <w:rPr>
              <w:rFonts w:ascii="Cambria Math" w:hAnsi="Cambria Math"/>
              <w:sz w:val="24"/>
              <w:szCs w:val="24"/>
            </w:rPr>
            <m:t>0А</m:t>
          </m:r>
        </m:oMath>
      </m:oMathPara>
    </w:p>
    <w:p w14:paraId="3104BB2F" w14:textId="77777777" w:rsidR="00572D99" w:rsidRDefault="00572D99"/>
    <w:sectPr w:rsidR="00572D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94852"/>
    <w:rsid w:val="00494852"/>
    <w:rsid w:val="00572D99"/>
    <w:rsid w:val="00895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1CCDC"/>
  <w15:docId w15:val="{D105ADB1-5C98-4723-B16A-DB531B8E0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94852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31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Наиля Коновалова</cp:lastModifiedBy>
  <cp:revision>2</cp:revision>
  <dcterms:created xsi:type="dcterms:W3CDTF">2019-12-17T08:18:00Z</dcterms:created>
  <dcterms:modified xsi:type="dcterms:W3CDTF">2021-06-22T08:49:00Z</dcterms:modified>
</cp:coreProperties>
</file>